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123F" w:rsidRPr="000A637C" w:rsidRDefault="00E9123F" w:rsidP="00E9123F">
      <w:pPr>
        <w:rPr>
          <w:rFonts w:ascii="微软雅黑" w:eastAsia="微软雅黑" w:hAnsi="微软雅黑"/>
          <w:b/>
          <w:sz w:val="28"/>
          <w:szCs w:val="28"/>
        </w:rPr>
      </w:pPr>
      <w:r>
        <w:rPr>
          <w:rFonts w:ascii="微软雅黑" w:eastAsia="微软雅黑" w:hAnsi="微软雅黑" w:hint="eastAsia"/>
          <w:b/>
          <w:sz w:val="28"/>
          <w:szCs w:val="28"/>
        </w:rPr>
        <w:t>题目：</w:t>
      </w:r>
      <w:r w:rsidRPr="000A637C">
        <w:rPr>
          <w:rFonts w:ascii="微软雅黑" w:eastAsia="微软雅黑" w:hAnsi="微软雅黑" w:hint="eastAsia"/>
          <w:b/>
          <w:sz w:val="28"/>
          <w:szCs w:val="28"/>
        </w:rPr>
        <w:t>完成Logistic模型的算法过程说明, 两分类问题</w:t>
      </w:r>
      <w:r>
        <w:rPr>
          <w:rFonts w:ascii="微软雅黑" w:eastAsia="微软雅黑" w:hAnsi="微软雅黑" w:hint="eastAsia"/>
          <w:b/>
          <w:sz w:val="28"/>
          <w:szCs w:val="28"/>
        </w:rPr>
        <w:t>。</w:t>
      </w:r>
    </w:p>
    <w:p w:rsidR="00E9123F" w:rsidRPr="000A637C" w:rsidRDefault="00E9123F" w:rsidP="00E9123F">
      <w:pPr>
        <w:rPr>
          <w:rFonts w:ascii="Times New Roman" w:eastAsia="微软雅黑" w:hAnsi="Times New Roman" w:cs="Times New Roman"/>
          <w:b/>
          <w:sz w:val="28"/>
          <w:szCs w:val="28"/>
        </w:rPr>
      </w:pPr>
      <w:r w:rsidRPr="000A637C">
        <w:rPr>
          <w:rFonts w:ascii="微软雅黑" w:eastAsia="微软雅黑" w:hAnsi="微软雅黑" w:hint="eastAsia"/>
          <w:b/>
          <w:sz w:val="28"/>
          <w:szCs w:val="28"/>
        </w:rPr>
        <w:t xml:space="preserve"> </w:t>
      </w:r>
      <w:r w:rsidRPr="000A637C">
        <w:rPr>
          <w:rFonts w:ascii="Times New Roman" w:eastAsia="微软雅黑" w:hAnsi="Times New Roman" w:cs="Times New Roman"/>
          <w:b/>
          <w:sz w:val="28"/>
          <w:szCs w:val="28"/>
        </w:rPr>
        <w:t xml:space="preserve"> </w:t>
      </w:r>
      <w:r w:rsidRPr="000A637C">
        <w:rPr>
          <w:rFonts w:ascii="Times New Roman" w:eastAsia="微软雅黑" w:hAnsi="微软雅黑" w:cs="Times New Roman"/>
          <w:b/>
          <w:sz w:val="28"/>
          <w:szCs w:val="28"/>
        </w:rPr>
        <w:t>数据：</w:t>
      </w:r>
      <w:r w:rsidRPr="000A637C">
        <w:rPr>
          <w:rFonts w:ascii="Times New Roman" w:eastAsia="微软雅黑" w:hAnsi="Times New Roman" w:cs="Times New Roman"/>
          <w:b/>
          <w:sz w:val="28"/>
          <w:szCs w:val="28"/>
        </w:rPr>
        <w:t xml:space="preserve"> </w:t>
      </w:r>
      <w:r w:rsidRPr="000A637C">
        <w:rPr>
          <w:rFonts w:ascii="Times New Roman" w:eastAsia="微软雅黑" w:hAnsi="微软雅黑" w:cs="Times New Roman"/>
          <w:b/>
          <w:sz w:val="28"/>
          <w:szCs w:val="28"/>
        </w:rPr>
        <w:t>正类</w:t>
      </w:r>
      <w:r w:rsidRPr="000A637C">
        <w:rPr>
          <w:rFonts w:ascii="Times New Roman" w:eastAsia="微软雅黑" w:hAnsi="微软雅黑" w:cs="Times New Roman" w:hint="eastAsia"/>
          <w:b/>
          <w:sz w:val="28"/>
          <w:szCs w:val="28"/>
        </w:rPr>
        <w:t>4</w:t>
      </w:r>
      <w:r w:rsidRPr="000A637C">
        <w:rPr>
          <w:rFonts w:ascii="Times New Roman" w:eastAsia="微软雅黑" w:hAnsi="微软雅黑" w:cs="Times New Roman" w:hint="eastAsia"/>
          <w:b/>
          <w:sz w:val="28"/>
          <w:szCs w:val="28"/>
        </w:rPr>
        <w:t>个样本</w:t>
      </w:r>
      <w:r w:rsidRPr="000A637C">
        <w:rPr>
          <w:rFonts w:ascii="Times New Roman" w:eastAsia="微软雅黑" w:hAnsi="Times New Roman" w:cs="Times New Roman" w:hint="eastAsia"/>
          <w:b/>
          <w:sz w:val="28"/>
          <w:szCs w:val="28"/>
        </w:rPr>
        <w:t>{(1,1), (1,2), (2,2), (1,0)};</w:t>
      </w:r>
    </w:p>
    <w:p w:rsidR="00E9123F" w:rsidRPr="000A637C" w:rsidRDefault="00E9123F" w:rsidP="00E9123F">
      <w:pPr>
        <w:ind w:firstLineChars="100" w:firstLine="280"/>
        <w:rPr>
          <w:rFonts w:ascii="Times New Roman" w:eastAsia="微软雅黑" w:hAnsi="Times New Roman" w:cs="Times New Roman"/>
          <w:b/>
          <w:sz w:val="28"/>
          <w:szCs w:val="28"/>
        </w:rPr>
      </w:pPr>
      <w:r>
        <w:rPr>
          <w:rFonts w:ascii="Times New Roman" w:eastAsia="微软雅黑" w:hAnsi="Times New Roman" w:cs="Times New Roman" w:hint="eastAsia"/>
          <w:b/>
          <w:sz w:val="28"/>
          <w:szCs w:val="28"/>
        </w:rPr>
        <w:t xml:space="preserve">       </w:t>
      </w:r>
      <w:r w:rsidRPr="000A637C">
        <w:rPr>
          <w:rFonts w:ascii="Times New Roman" w:eastAsia="微软雅黑" w:hAnsi="Times New Roman" w:cs="Times New Roman" w:hint="eastAsia"/>
          <w:b/>
          <w:sz w:val="28"/>
          <w:szCs w:val="28"/>
        </w:rPr>
        <w:t>负类</w:t>
      </w:r>
      <w:r w:rsidRPr="000A637C">
        <w:rPr>
          <w:rFonts w:ascii="Times New Roman" w:eastAsia="微软雅黑" w:hAnsi="Times New Roman" w:cs="Times New Roman" w:hint="eastAsia"/>
          <w:b/>
          <w:sz w:val="28"/>
          <w:szCs w:val="28"/>
        </w:rPr>
        <w:t>4</w:t>
      </w:r>
      <w:r w:rsidRPr="000A637C">
        <w:rPr>
          <w:rFonts w:ascii="Times New Roman" w:eastAsia="微软雅黑" w:hAnsi="Times New Roman" w:cs="Times New Roman" w:hint="eastAsia"/>
          <w:b/>
          <w:sz w:val="28"/>
          <w:szCs w:val="28"/>
        </w:rPr>
        <w:t>个样本</w:t>
      </w:r>
      <w:r w:rsidRPr="000A637C">
        <w:rPr>
          <w:rFonts w:ascii="Times New Roman" w:eastAsia="微软雅黑" w:hAnsi="Times New Roman" w:cs="Times New Roman" w:hint="eastAsia"/>
          <w:b/>
          <w:sz w:val="28"/>
          <w:szCs w:val="28"/>
        </w:rPr>
        <w:t>{(4,5), (5,6), (6,7), (6,6)};</w:t>
      </w:r>
    </w:p>
    <w:p w:rsidR="00C02A80" w:rsidRDefault="00C02A80"/>
    <w:p w:rsidR="00E9123F" w:rsidRDefault="00E9123F">
      <w:r>
        <w:rPr>
          <w:rFonts w:hint="eastAsia"/>
        </w:rPr>
        <w:t>解答：</w:t>
      </w:r>
    </w:p>
    <w:p w:rsidR="00E9123F" w:rsidRDefault="00E9123F" w:rsidP="00E9123F">
      <w:r>
        <w:rPr>
          <w:rFonts w:hint="eastAsia"/>
        </w:rPr>
        <w:t xml:space="preserve">1 </w:t>
      </w:r>
      <w:r>
        <w:rPr>
          <w:rFonts w:hint="eastAsia"/>
        </w:rPr>
        <w:t>逻辑回归函数采用了</w:t>
      </w:r>
      <w:r w:rsidRPr="00E9123F">
        <w:rPr>
          <w:rFonts w:hint="eastAsia"/>
        </w:rPr>
        <w:t>sigmoid</w:t>
      </w:r>
      <w:r w:rsidR="0056559B">
        <w:rPr>
          <w:rFonts w:hint="eastAsia"/>
        </w:rPr>
        <w:t>函数作为预测函数</w:t>
      </w:r>
    </w:p>
    <w:p w:rsidR="00E9123F" w:rsidRDefault="00E9123F" w:rsidP="00E9123F">
      <w:r>
        <w:rPr>
          <w:rFonts w:hint="eastAsia"/>
        </w:rPr>
        <w:t>表达式为：</w:t>
      </w:r>
      <w:r w:rsidRPr="00E9123F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7" o:title=""/>
          </v:shape>
          <o:OLEObject Type="Embed" ProgID="Equation.DSMT4" ShapeID="_x0000_i1025" DrawAspect="Content" ObjectID="_1570386976" r:id="rId8"/>
        </w:object>
      </w:r>
    </w:p>
    <w:p w:rsidR="00E0288F" w:rsidRDefault="0056559B" w:rsidP="00E9123F">
      <w:r>
        <w:rPr>
          <w:rFonts w:hint="eastAsia"/>
        </w:rPr>
        <w:t>目标函数也就是代价函数，函数表达式为：</w:t>
      </w:r>
    </w:p>
    <w:p w:rsidR="00620C0B" w:rsidRDefault="00620C0B" w:rsidP="00E9123F">
      <w:r w:rsidRPr="00F768F9">
        <w:rPr>
          <w:position w:val="-28"/>
        </w:rPr>
        <w:object w:dxaOrig="2799" w:dyaOrig="680">
          <v:shape id="_x0000_i1029" type="#_x0000_t75" style="width:140.25pt;height:33.75pt" o:ole="">
            <v:imagedata r:id="rId9" o:title=""/>
          </v:shape>
          <o:OLEObject Type="Embed" ProgID="Equation.DSMT4" ShapeID="_x0000_i1029" DrawAspect="Content" ObjectID="_1570386977" r:id="rId10"/>
        </w:object>
      </w:r>
    </w:p>
    <w:p w:rsidR="00620C0B" w:rsidRDefault="00620C0B" w:rsidP="00E9123F">
      <w:pPr>
        <w:rPr>
          <w:rFonts w:hint="eastAsia"/>
        </w:rPr>
      </w:pPr>
      <w:r>
        <w:rPr>
          <w:rFonts w:hint="eastAsia"/>
        </w:rPr>
        <w:t>推导过程</w:t>
      </w:r>
    </w:p>
    <w:p w:rsidR="0056559B" w:rsidRPr="00E9123F" w:rsidRDefault="00E0288F" w:rsidP="00E9123F">
      <w:r w:rsidRPr="00E0288F">
        <w:rPr>
          <w:position w:val="-246"/>
        </w:rPr>
        <w:object w:dxaOrig="5140" w:dyaOrig="5040">
          <v:shape id="_x0000_i1028" type="#_x0000_t75" style="width:256.5pt;height:249pt" o:ole="">
            <v:imagedata r:id="rId11" o:title=""/>
          </v:shape>
          <o:OLEObject Type="Embed" ProgID="Equation.DSMT4" ShapeID="_x0000_i1028" DrawAspect="Content" ObjectID="_1570386978" r:id="rId12"/>
        </w:object>
      </w:r>
    </w:p>
    <w:p w:rsidR="00E9123F" w:rsidRDefault="00E9123F">
      <w:r>
        <w:rPr>
          <w:rFonts w:hint="eastAsia"/>
        </w:rPr>
        <w:t xml:space="preserve">2 </w:t>
      </w:r>
      <w:r>
        <w:rPr>
          <w:rFonts w:hint="eastAsia"/>
        </w:rPr>
        <w:t>算法过程：</w:t>
      </w:r>
    </w:p>
    <w:p w:rsidR="00E9123F" w:rsidRDefault="00E9123F">
      <w:r>
        <w:rPr>
          <w:rFonts w:hint="eastAsia"/>
        </w:rPr>
        <w:t xml:space="preserve">          </w:t>
      </w:r>
      <w:r w:rsidRPr="00E9123F">
        <w:t>Initialization</w:t>
      </w:r>
      <w:r>
        <w:rPr>
          <w:rFonts w:hint="eastAsia"/>
        </w:rPr>
        <w:t xml:space="preserve"> w and w0=0</w:t>
      </w:r>
    </w:p>
    <w:p w:rsidR="00E9123F" w:rsidRDefault="00E9123F">
      <w:r>
        <w:rPr>
          <w:rFonts w:hint="eastAsia"/>
        </w:rPr>
        <w:t xml:space="preserve">          </w:t>
      </w:r>
      <w:r>
        <w:t>W</w:t>
      </w:r>
      <w:r>
        <w:rPr>
          <w:rFonts w:hint="eastAsia"/>
        </w:rPr>
        <w:t>hile(max_iter&lt;=1000)</w:t>
      </w:r>
      <w:r>
        <w:rPr>
          <w:rFonts w:hint="eastAsia"/>
        </w:rPr>
        <w:t>：</w:t>
      </w:r>
    </w:p>
    <w:p w:rsidR="00E9123F" w:rsidRPr="00E9123F" w:rsidRDefault="00E9123F" w:rsidP="00E9123F">
      <w:r>
        <w:rPr>
          <w:rFonts w:hint="eastAsia"/>
        </w:rPr>
        <w:t xml:space="preserve">            output = sigmoid(train_data * (w,w0)</w:t>
      </w:r>
      <w:r w:rsidRPr="00E9123F">
        <w:rPr>
          <w:rFonts w:hint="eastAsia"/>
        </w:rPr>
        <w:t>)</w:t>
      </w:r>
    </w:p>
    <w:p w:rsidR="00E9123F" w:rsidRDefault="00E9123F">
      <w:r>
        <w:rPr>
          <w:rFonts w:hint="eastAsia"/>
        </w:rPr>
        <w:t xml:space="preserve">            error=real-output</w:t>
      </w:r>
    </w:p>
    <w:p w:rsidR="00E9123F" w:rsidRPr="00620C0B" w:rsidRDefault="00E9123F" w:rsidP="00E9123F">
      <w:pPr>
        <w:rPr>
          <w:rFonts w:hint="eastAsia"/>
        </w:rPr>
      </w:pPr>
      <w:r>
        <w:rPr>
          <w:rFonts w:hint="eastAsia"/>
        </w:rPr>
        <w:t xml:space="preserve">            (w,w0)=(w,w0) + alpha * train_data</w:t>
      </w:r>
      <w:r w:rsidRPr="00E9123F">
        <w:rPr>
          <w:rFonts w:hint="eastAsia"/>
        </w:rPr>
        <w:t>* error</w:t>
      </w:r>
      <w:r w:rsidR="00620C0B">
        <w:t xml:space="preserve">  //</w:t>
      </w:r>
      <w:r w:rsidR="00620C0B">
        <w:rPr>
          <w:rFonts w:hint="eastAsia"/>
        </w:rPr>
        <w:t>该步是上面推导出的梯度公式</w:t>
      </w:r>
      <w:bookmarkStart w:id="0" w:name="_GoBack"/>
      <w:bookmarkEnd w:id="0"/>
    </w:p>
    <w:p w:rsidR="00E9123F" w:rsidRDefault="00E9123F" w:rsidP="00E9123F"/>
    <w:p w:rsidR="00E9123F" w:rsidRPr="00E9123F" w:rsidRDefault="00E9123F" w:rsidP="00E9123F">
      <w:r>
        <w:rPr>
          <w:rFonts w:hint="eastAsia"/>
        </w:rPr>
        <w:t>3</w:t>
      </w:r>
      <w:r>
        <w:rPr>
          <w:rFonts w:hint="eastAsia"/>
        </w:rPr>
        <w:t>迭代了</w:t>
      </w:r>
      <w:r>
        <w:rPr>
          <w:rFonts w:hint="eastAsia"/>
        </w:rPr>
        <w:t>1000</w:t>
      </w:r>
      <w:r>
        <w:rPr>
          <w:rFonts w:hint="eastAsia"/>
        </w:rPr>
        <w:t>次之后</w:t>
      </w:r>
      <w:r w:rsidR="00520B32">
        <w:rPr>
          <w:rFonts w:hint="eastAsia"/>
        </w:rPr>
        <w:t>，跑</w:t>
      </w:r>
      <w:r w:rsidR="00520B32">
        <w:rPr>
          <w:rFonts w:hint="eastAsia"/>
        </w:rPr>
        <w:t>python</w:t>
      </w:r>
      <w:r w:rsidR="00520B32">
        <w:rPr>
          <w:rFonts w:hint="eastAsia"/>
        </w:rPr>
        <w:t>程序得到这样的超平面</w:t>
      </w:r>
    </w:p>
    <w:p w:rsidR="00E9123F" w:rsidRDefault="00A62D11">
      <w:r>
        <w:lastRenderedPageBreak/>
        <w:pict>
          <v:shape id="_x0000_i1026" type="#_x0000_t75" style="width:415.5pt;height:309pt">
            <v:imagedata r:id="rId13" o:title="Figure_1"/>
          </v:shape>
        </w:pict>
      </w:r>
    </w:p>
    <w:p w:rsidR="00520B32" w:rsidRDefault="00520B32">
      <w:r>
        <w:rPr>
          <w:rFonts w:hint="eastAsia"/>
        </w:rPr>
        <w:t>学习到的参数为</w:t>
      </w:r>
      <w:r>
        <w:rPr>
          <w:rFonts w:hint="eastAsia"/>
        </w:rPr>
        <w:t>w0=17.78697029</w:t>
      </w:r>
    </w:p>
    <w:p w:rsidR="00520B32" w:rsidRDefault="00520B32">
      <w:r w:rsidRPr="00520B32">
        <w:rPr>
          <w:position w:val="-28"/>
        </w:rPr>
        <w:object w:dxaOrig="1880" w:dyaOrig="680">
          <v:shape id="_x0000_i1027" type="#_x0000_t75" style="width:93.75pt;height:33.75pt" o:ole="">
            <v:imagedata r:id="rId14" o:title=""/>
          </v:shape>
          <o:OLEObject Type="Embed" ProgID="Equation.DSMT4" ShapeID="_x0000_i1027" DrawAspect="Content" ObjectID="_1570386979" r:id="rId15"/>
        </w:object>
      </w:r>
    </w:p>
    <w:p w:rsidR="00E9123F" w:rsidRPr="00E9123F" w:rsidRDefault="00E9123F">
      <w:r>
        <w:rPr>
          <w:rFonts w:hint="eastAsia"/>
        </w:rPr>
        <w:t xml:space="preserve">                   </w:t>
      </w:r>
    </w:p>
    <w:sectPr w:rsidR="00E9123F" w:rsidRPr="00E912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2D11" w:rsidRDefault="00A62D11" w:rsidP="00E9123F">
      <w:r>
        <w:separator/>
      </w:r>
    </w:p>
  </w:endnote>
  <w:endnote w:type="continuationSeparator" w:id="0">
    <w:p w:rsidR="00A62D11" w:rsidRDefault="00A62D11" w:rsidP="00E912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2D11" w:rsidRDefault="00A62D11" w:rsidP="00E9123F">
      <w:r>
        <w:separator/>
      </w:r>
    </w:p>
  </w:footnote>
  <w:footnote w:type="continuationSeparator" w:id="0">
    <w:p w:rsidR="00A62D11" w:rsidRDefault="00A62D11" w:rsidP="00E912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F12"/>
    <w:rsid w:val="00002830"/>
    <w:rsid w:val="000075BC"/>
    <w:rsid w:val="000124A6"/>
    <w:rsid w:val="000129EE"/>
    <w:rsid w:val="0001506E"/>
    <w:rsid w:val="00055041"/>
    <w:rsid w:val="00057A04"/>
    <w:rsid w:val="000863CF"/>
    <w:rsid w:val="0008762B"/>
    <w:rsid w:val="000928C3"/>
    <w:rsid w:val="000A0928"/>
    <w:rsid w:val="000A620F"/>
    <w:rsid w:val="000B5C36"/>
    <w:rsid w:val="000C59EC"/>
    <w:rsid w:val="001028B1"/>
    <w:rsid w:val="001128CC"/>
    <w:rsid w:val="00115768"/>
    <w:rsid w:val="001166FC"/>
    <w:rsid w:val="00117A15"/>
    <w:rsid w:val="00141E96"/>
    <w:rsid w:val="001424CD"/>
    <w:rsid w:val="00176516"/>
    <w:rsid w:val="001802DD"/>
    <w:rsid w:val="00181713"/>
    <w:rsid w:val="001B6B08"/>
    <w:rsid w:val="001C4875"/>
    <w:rsid w:val="001C7B37"/>
    <w:rsid w:val="001E226D"/>
    <w:rsid w:val="001E27C9"/>
    <w:rsid w:val="001E650B"/>
    <w:rsid w:val="001E7890"/>
    <w:rsid w:val="00201E24"/>
    <w:rsid w:val="002220AD"/>
    <w:rsid w:val="00231623"/>
    <w:rsid w:val="002740E0"/>
    <w:rsid w:val="002961BB"/>
    <w:rsid w:val="00296687"/>
    <w:rsid w:val="002E2ED0"/>
    <w:rsid w:val="00300342"/>
    <w:rsid w:val="00316A7E"/>
    <w:rsid w:val="00323B4A"/>
    <w:rsid w:val="00325F01"/>
    <w:rsid w:val="00343BAC"/>
    <w:rsid w:val="00351484"/>
    <w:rsid w:val="0036178D"/>
    <w:rsid w:val="00370F1A"/>
    <w:rsid w:val="00372A2F"/>
    <w:rsid w:val="003B0545"/>
    <w:rsid w:val="003C6BE2"/>
    <w:rsid w:val="003D636A"/>
    <w:rsid w:val="003F5B44"/>
    <w:rsid w:val="004016DF"/>
    <w:rsid w:val="00404DB9"/>
    <w:rsid w:val="004230D1"/>
    <w:rsid w:val="004375FD"/>
    <w:rsid w:val="00493722"/>
    <w:rsid w:val="004A60AF"/>
    <w:rsid w:val="004B67C9"/>
    <w:rsid w:val="004D6560"/>
    <w:rsid w:val="004E289D"/>
    <w:rsid w:val="004E401F"/>
    <w:rsid w:val="00515F20"/>
    <w:rsid w:val="00520B32"/>
    <w:rsid w:val="00530B26"/>
    <w:rsid w:val="00534B43"/>
    <w:rsid w:val="0056559B"/>
    <w:rsid w:val="005672F6"/>
    <w:rsid w:val="00573D5D"/>
    <w:rsid w:val="00580053"/>
    <w:rsid w:val="005A3DE6"/>
    <w:rsid w:val="005A3F5B"/>
    <w:rsid w:val="005A6AF1"/>
    <w:rsid w:val="005C4BEA"/>
    <w:rsid w:val="005D5B59"/>
    <w:rsid w:val="005F0B38"/>
    <w:rsid w:val="00617379"/>
    <w:rsid w:val="00620C0B"/>
    <w:rsid w:val="00622534"/>
    <w:rsid w:val="006330E6"/>
    <w:rsid w:val="00655170"/>
    <w:rsid w:val="00662AE2"/>
    <w:rsid w:val="00663B96"/>
    <w:rsid w:val="0067606B"/>
    <w:rsid w:val="0068578E"/>
    <w:rsid w:val="00691761"/>
    <w:rsid w:val="006A59BF"/>
    <w:rsid w:val="006F4754"/>
    <w:rsid w:val="006F76CC"/>
    <w:rsid w:val="0071504A"/>
    <w:rsid w:val="00730855"/>
    <w:rsid w:val="00732A9A"/>
    <w:rsid w:val="00757683"/>
    <w:rsid w:val="00763122"/>
    <w:rsid w:val="007929EA"/>
    <w:rsid w:val="00795054"/>
    <w:rsid w:val="007A2EEB"/>
    <w:rsid w:val="007A3736"/>
    <w:rsid w:val="007B11E6"/>
    <w:rsid w:val="007C5A35"/>
    <w:rsid w:val="007D604A"/>
    <w:rsid w:val="00804ED2"/>
    <w:rsid w:val="008055DC"/>
    <w:rsid w:val="0081144D"/>
    <w:rsid w:val="008142A9"/>
    <w:rsid w:val="008315BE"/>
    <w:rsid w:val="00842ED7"/>
    <w:rsid w:val="00845296"/>
    <w:rsid w:val="00845667"/>
    <w:rsid w:val="008456E8"/>
    <w:rsid w:val="00854FC8"/>
    <w:rsid w:val="00883CEC"/>
    <w:rsid w:val="008844C9"/>
    <w:rsid w:val="008973E4"/>
    <w:rsid w:val="008B47E9"/>
    <w:rsid w:val="008B4B68"/>
    <w:rsid w:val="008B4CA4"/>
    <w:rsid w:val="008C2AC3"/>
    <w:rsid w:val="008D4422"/>
    <w:rsid w:val="008E5F5C"/>
    <w:rsid w:val="009101C5"/>
    <w:rsid w:val="0091087A"/>
    <w:rsid w:val="00955648"/>
    <w:rsid w:val="00957B6B"/>
    <w:rsid w:val="00966BB5"/>
    <w:rsid w:val="00966F37"/>
    <w:rsid w:val="009A0CEA"/>
    <w:rsid w:val="009B694B"/>
    <w:rsid w:val="009D1C77"/>
    <w:rsid w:val="009D2A08"/>
    <w:rsid w:val="009E099F"/>
    <w:rsid w:val="009F05E2"/>
    <w:rsid w:val="009F0930"/>
    <w:rsid w:val="009F2293"/>
    <w:rsid w:val="009F4877"/>
    <w:rsid w:val="009F6356"/>
    <w:rsid w:val="00A03280"/>
    <w:rsid w:val="00A0767C"/>
    <w:rsid w:val="00A2277B"/>
    <w:rsid w:val="00A24032"/>
    <w:rsid w:val="00A30C6C"/>
    <w:rsid w:val="00A615F4"/>
    <w:rsid w:val="00A62D11"/>
    <w:rsid w:val="00A73464"/>
    <w:rsid w:val="00A86341"/>
    <w:rsid w:val="00A8783F"/>
    <w:rsid w:val="00AA08F8"/>
    <w:rsid w:val="00AC35A1"/>
    <w:rsid w:val="00AD7E5E"/>
    <w:rsid w:val="00AE1988"/>
    <w:rsid w:val="00B1346A"/>
    <w:rsid w:val="00B1671C"/>
    <w:rsid w:val="00B37D48"/>
    <w:rsid w:val="00B449F5"/>
    <w:rsid w:val="00B56CE3"/>
    <w:rsid w:val="00B60665"/>
    <w:rsid w:val="00B622B9"/>
    <w:rsid w:val="00B71AAA"/>
    <w:rsid w:val="00B73DFB"/>
    <w:rsid w:val="00B93F5A"/>
    <w:rsid w:val="00B97529"/>
    <w:rsid w:val="00BA2DD2"/>
    <w:rsid w:val="00BC5F4A"/>
    <w:rsid w:val="00C02A80"/>
    <w:rsid w:val="00C05D23"/>
    <w:rsid w:val="00C065EE"/>
    <w:rsid w:val="00C1280E"/>
    <w:rsid w:val="00C41826"/>
    <w:rsid w:val="00C47FFB"/>
    <w:rsid w:val="00C50ACB"/>
    <w:rsid w:val="00C53F8D"/>
    <w:rsid w:val="00C553BC"/>
    <w:rsid w:val="00C638A6"/>
    <w:rsid w:val="00C807DD"/>
    <w:rsid w:val="00CA0A77"/>
    <w:rsid w:val="00CA2E8E"/>
    <w:rsid w:val="00CD295A"/>
    <w:rsid w:val="00CD4A27"/>
    <w:rsid w:val="00CF0056"/>
    <w:rsid w:val="00D21F5A"/>
    <w:rsid w:val="00D3024D"/>
    <w:rsid w:val="00D320DD"/>
    <w:rsid w:val="00D61BDA"/>
    <w:rsid w:val="00D7035B"/>
    <w:rsid w:val="00D72D2F"/>
    <w:rsid w:val="00D747D9"/>
    <w:rsid w:val="00D94CE3"/>
    <w:rsid w:val="00D967D1"/>
    <w:rsid w:val="00DB055F"/>
    <w:rsid w:val="00DB4145"/>
    <w:rsid w:val="00DC0EE0"/>
    <w:rsid w:val="00DD6F12"/>
    <w:rsid w:val="00DE1891"/>
    <w:rsid w:val="00DF346B"/>
    <w:rsid w:val="00E0288F"/>
    <w:rsid w:val="00E0560D"/>
    <w:rsid w:val="00E1766D"/>
    <w:rsid w:val="00E3377F"/>
    <w:rsid w:val="00E460E8"/>
    <w:rsid w:val="00E522F2"/>
    <w:rsid w:val="00E53FB2"/>
    <w:rsid w:val="00E67539"/>
    <w:rsid w:val="00E70965"/>
    <w:rsid w:val="00E7250D"/>
    <w:rsid w:val="00E9123F"/>
    <w:rsid w:val="00EB1758"/>
    <w:rsid w:val="00EB4A43"/>
    <w:rsid w:val="00EC071D"/>
    <w:rsid w:val="00EC0E1F"/>
    <w:rsid w:val="00EC457D"/>
    <w:rsid w:val="00EC776D"/>
    <w:rsid w:val="00EE5972"/>
    <w:rsid w:val="00F014B3"/>
    <w:rsid w:val="00F11FA2"/>
    <w:rsid w:val="00F24504"/>
    <w:rsid w:val="00F313BE"/>
    <w:rsid w:val="00F333B3"/>
    <w:rsid w:val="00F42680"/>
    <w:rsid w:val="00F64224"/>
    <w:rsid w:val="00F8665F"/>
    <w:rsid w:val="00F97403"/>
    <w:rsid w:val="00FB50B9"/>
    <w:rsid w:val="00FB60E3"/>
    <w:rsid w:val="00FC343D"/>
    <w:rsid w:val="00FD3FD7"/>
    <w:rsid w:val="00FD6951"/>
    <w:rsid w:val="00FF2A67"/>
    <w:rsid w:val="00FF6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123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12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912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912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9123F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E9123F"/>
    <w:rPr>
      <w:rFonts w:ascii="Courier New" w:hAnsi="Courier New" w:cs="Courier New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E9123F"/>
    <w:rPr>
      <w:rFonts w:ascii="Courier New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123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12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912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912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9123F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E9123F"/>
    <w:rPr>
      <w:rFonts w:ascii="Courier New" w:hAnsi="Courier New" w:cs="Courier New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E9123F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073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1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10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88</Words>
  <Characters>502</Characters>
  <Application>Microsoft Office Word</Application>
  <DocSecurity>0</DocSecurity>
  <Lines>4</Lines>
  <Paragraphs>1</Paragraphs>
  <ScaleCrop>false</ScaleCrop>
  <Company/>
  <LinksUpToDate>false</LinksUpToDate>
  <CharactersWithSpaces>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杭生张</dc:creator>
  <cp:keywords/>
  <dc:description/>
  <cp:lastModifiedBy>杭生张</cp:lastModifiedBy>
  <cp:revision>9</cp:revision>
  <dcterms:created xsi:type="dcterms:W3CDTF">2017-10-22T07:32:00Z</dcterms:created>
  <dcterms:modified xsi:type="dcterms:W3CDTF">2017-10-24T13:50:00Z</dcterms:modified>
</cp:coreProperties>
</file>